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1F7A76B" w14:textId="76D55391" w:rsidR="00736F4B" w:rsidRDefault="004316AD">
      <w:r>
        <w:t>HW 8-3</w:t>
      </w:r>
      <w:r w:rsidR="00BF706F">
        <w:tab/>
      </w:r>
      <w:r w:rsidR="00BF706F">
        <w:tab/>
      </w:r>
      <w:r w:rsidR="00BF706F">
        <w:tab/>
      </w:r>
      <w:r w:rsidR="00BF706F">
        <w:tab/>
      </w:r>
      <w:r w:rsidR="00BF706F">
        <w:tab/>
      </w:r>
      <w:r w:rsidR="00BF706F">
        <w:tab/>
        <w:t>Name: ________________________________</w:t>
      </w:r>
    </w:p>
    <w:p w14:paraId="64DE6F70" w14:textId="77777777" w:rsidR="00BF706F" w:rsidRDefault="00BF706F">
      <w:r>
        <w:t>Secondary III</w:t>
      </w:r>
      <w:r>
        <w:tab/>
      </w:r>
      <w:r>
        <w:tab/>
      </w:r>
      <w:r>
        <w:tab/>
      </w:r>
      <w:r>
        <w:tab/>
      </w:r>
      <w:r>
        <w:tab/>
      </w:r>
      <w:r>
        <w:tab/>
        <w:t>Date: __________________ Class: ________</w:t>
      </w:r>
    </w:p>
    <w:p w14:paraId="44660509" w14:textId="77777777" w:rsidR="00BF706F" w:rsidRDefault="00BF706F"/>
    <w:p w14:paraId="18DC12F2" w14:textId="77777777" w:rsidR="00BF706F" w:rsidRDefault="000B1084">
      <w:r>
        <w:t>Solve the following equations graphically</w:t>
      </w:r>
    </w:p>
    <w:p w14:paraId="4DCF9E3D" w14:textId="77777777" w:rsidR="000B1084" w:rsidRDefault="000B1084">
      <w:r>
        <w:t xml:space="preserve">1.  </w:t>
      </w:r>
      <w:r w:rsidRPr="000B1084">
        <w:rPr>
          <w:position w:val="-4"/>
        </w:rPr>
        <w:object w:dxaOrig="1080" w:dyaOrig="300" w14:anchorId="42126A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5pt" o:ole="">
            <v:imagedata r:id="rId5" o:title=""/>
          </v:shape>
          <o:OLEObject Type="Embed" ProgID="Equation.3" ShapeID="_x0000_i1025" DrawAspect="Content" ObjectID="_1389245995" r:id="rId6"/>
        </w:object>
      </w:r>
      <w:r>
        <w:tab/>
      </w:r>
      <w:r>
        <w:tab/>
      </w:r>
      <w:r>
        <w:tab/>
        <w:t xml:space="preserve">2.  </w:t>
      </w:r>
      <w:r w:rsidRPr="000B1084">
        <w:rPr>
          <w:position w:val="-4"/>
        </w:rPr>
        <w:object w:dxaOrig="1460" w:dyaOrig="300" w14:anchorId="578C8BC3">
          <v:shape id="_x0000_i1026" type="#_x0000_t75" style="width:73pt;height:15pt" o:ole="">
            <v:imagedata r:id="rId7" o:title=""/>
          </v:shape>
          <o:OLEObject Type="Embed" ProgID="Equation.3" ShapeID="_x0000_i1026" DrawAspect="Content" ObjectID="_1389245996" r:id="rId8"/>
        </w:object>
      </w:r>
      <w:r>
        <w:tab/>
      </w:r>
      <w:r>
        <w:tab/>
        <w:t xml:space="preserve">    3.  </w:t>
      </w:r>
      <w:r w:rsidRPr="000B1084">
        <w:rPr>
          <w:position w:val="-4"/>
        </w:rPr>
        <w:object w:dxaOrig="1240" w:dyaOrig="300" w14:anchorId="45DA9AD2">
          <v:shape id="_x0000_i1027" type="#_x0000_t75" style="width:62pt;height:15pt" o:ole="">
            <v:imagedata r:id="rId9" o:title=""/>
          </v:shape>
          <o:OLEObject Type="Embed" ProgID="Equation.3" ShapeID="_x0000_i1027" DrawAspect="Content" ObjectID="_1389245997" r:id="rId10"/>
        </w:object>
      </w:r>
    </w:p>
    <w:p w14:paraId="30F65936" w14:textId="77777777" w:rsidR="000B1084" w:rsidRDefault="000B1084"/>
    <w:p w14:paraId="75C9384B" w14:textId="77777777" w:rsidR="000B1084" w:rsidRDefault="000B1084"/>
    <w:p w14:paraId="4381809E" w14:textId="77777777" w:rsidR="000B1084" w:rsidRDefault="000B1084"/>
    <w:p w14:paraId="5A30127A" w14:textId="77777777" w:rsidR="000B1084" w:rsidRDefault="000B1084"/>
    <w:p w14:paraId="4C04F49C" w14:textId="77777777" w:rsidR="00DD0291" w:rsidRDefault="000B1084">
      <w:r>
        <w:t>Solve the following equations algebraically</w:t>
      </w:r>
      <w:r w:rsidR="004E76F0">
        <w:tab/>
      </w:r>
      <w:r w:rsidR="004E76F0">
        <w:tab/>
      </w:r>
      <w:r w:rsidR="004E76F0">
        <w:tab/>
      </w:r>
      <w:r w:rsidR="004E76F0">
        <w:tab/>
      </w:r>
    </w:p>
    <w:p w14:paraId="5FDF8407" w14:textId="77777777" w:rsidR="00367AFE" w:rsidRDefault="00367AFE"/>
    <w:p w14:paraId="1CD8F030" w14:textId="77777777" w:rsidR="00367AFE" w:rsidRDefault="00367AFE"/>
    <w:p w14:paraId="49832DA4" w14:textId="77777777" w:rsidR="00367AFE" w:rsidRDefault="00367AFE"/>
    <w:p w14:paraId="6CC080BA" w14:textId="399ADB80" w:rsidR="00DD0291" w:rsidRDefault="00367AFE">
      <w:r>
        <w:t>4</w:t>
      </w:r>
      <w:r w:rsidR="009A7ABE">
        <w:t xml:space="preserve">. </w:t>
      </w:r>
      <w:r w:rsidR="004E76F0">
        <w:t xml:space="preserve">   </w:t>
      </w:r>
      <w:r w:rsidR="004E76F0" w:rsidRPr="004E76F0">
        <w:rPr>
          <w:position w:val="-4"/>
        </w:rPr>
        <w:object w:dxaOrig="980" w:dyaOrig="300" w14:anchorId="305EDB27">
          <v:shape id="_x0000_i1029" type="#_x0000_t75" style="width:49pt;height:15pt" o:ole="">
            <v:imagedata r:id="rId11" o:title=""/>
          </v:shape>
          <o:OLEObject Type="Embed" ProgID="Equation.3" ShapeID="_x0000_i1029" DrawAspect="Content" ObjectID="_1389245998" r:id="rId1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5</w:t>
      </w:r>
      <w:r w:rsidR="001A30D1" w:rsidRPr="00BD1B7E">
        <w:t>.</w:t>
      </w:r>
      <w:r w:rsidR="00BD1B7E">
        <w:t xml:space="preserve">   </w:t>
      </w:r>
      <w:r w:rsidR="00472CEC" w:rsidRPr="00472CEC">
        <w:rPr>
          <w:position w:val="-4"/>
        </w:rPr>
        <w:object w:dxaOrig="840" w:dyaOrig="300" w14:anchorId="7D3B2016">
          <v:shape id="_x0000_i1043" type="#_x0000_t75" style="width:42pt;height:15pt" o:ole="">
            <v:imagedata r:id="rId13" o:title=""/>
          </v:shape>
          <o:OLEObject Type="Embed" ProgID="Equation.DSMT4" ShapeID="_x0000_i1043" DrawAspect="Content" ObjectID="_1389245999" r:id="rId14"/>
        </w:object>
      </w:r>
      <w:r w:rsidR="00BD1B7E">
        <w:tab/>
      </w:r>
      <w:r w:rsidR="00BD1B7E">
        <w:tab/>
      </w:r>
      <w:r w:rsidR="00BD1B7E">
        <w:tab/>
      </w:r>
      <w:r w:rsidR="00BD1B7E">
        <w:tab/>
      </w:r>
      <w:r w:rsidR="00BD1B7E">
        <w:tab/>
      </w:r>
    </w:p>
    <w:p w14:paraId="0B3DC6A1" w14:textId="77777777" w:rsidR="00DD0291" w:rsidRDefault="00DD0291"/>
    <w:p w14:paraId="5BF9C63C" w14:textId="77777777" w:rsidR="00DD0291" w:rsidRDefault="00DD0291"/>
    <w:p w14:paraId="1836CB09" w14:textId="77777777" w:rsidR="00DD0291" w:rsidRDefault="00DD0291"/>
    <w:p w14:paraId="0917C694" w14:textId="77777777" w:rsidR="00DD0291" w:rsidRDefault="00DD0291"/>
    <w:p w14:paraId="7029D8FB" w14:textId="77777777" w:rsidR="00DD0291" w:rsidRDefault="00DD0291"/>
    <w:p w14:paraId="1075FE63" w14:textId="77777777" w:rsidR="00DD0291" w:rsidRDefault="00DD0291"/>
    <w:p w14:paraId="38933EA8" w14:textId="36BACBE0" w:rsidR="001A30D1" w:rsidRDefault="00367AFE">
      <w:pPr>
        <w:rPr>
          <w:position w:val="-10"/>
        </w:rPr>
      </w:pPr>
      <w:r>
        <w:t>6</w:t>
      </w:r>
      <w:r w:rsidR="001A30D1" w:rsidRPr="00BD1B7E">
        <w:t>.</w:t>
      </w:r>
      <w:r w:rsidR="00BD1B7E">
        <w:t xml:space="preserve">    </w:t>
      </w:r>
      <w:r w:rsidR="00472CEC" w:rsidRPr="00472CEC">
        <w:rPr>
          <w:position w:val="-10"/>
        </w:rPr>
        <w:object w:dxaOrig="1000" w:dyaOrig="360" w14:anchorId="2E5207AE">
          <v:shape id="_x0000_i1049" type="#_x0000_t75" style="width:50pt;height:18pt" o:ole="">
            <v:imagedata r:id="rId15" o:title=""/>
          </v:shape>
          <o:OLEObject Type="Embed" ProgID="Equation.DSMT4" ShapeID="_x0000_i1049" DrawAspect="Content" ObjectID="_1389246000" r:id="rId16"/>
        </w:object>
      </w:r>
      <w:r w:rsidR="00DD0291">
        <w:tab/>
      </w:r>
      <w:r w:rsidR="00DD0291">
        <w:tab/>
      </w:r>
      <w:r w:rsidR="00DD0291">
        <w:tab/>
      </w:r>
      <w:r w:rsidR="00DD0291">
        <w:tab/>
      </w:r>
      <w:r w:rsidR="00DD0291">
        <w:tab/>
      </w:r>
      <w:r w:rsidR="00DD0291">
        <w:tab/>
      </w:r>
      <w:r>
        <w:t>7</w:t>
      </w:r>
      <w:r w:rsidR="001A30D1" w:rsidRPr="00BD1B7E">
        <w:t>.</w:t>
      </w:r>
      <w:r w:rsidR="00BD1B7E">
        <w:t xml:space="preserve">    </w:t>
      </w:r>
      <w:r w:rsidR="00472CEC" w:rsidRPr="00BD1B7E">
        <w:rPr>
          <w:position w:val="-10"/>
        </w:rPr>
        <w:object w:dxaOrig="1620" w:dyaOrig="320" w14:anchorId="5F994F45">
          <v:shape id="_x0000_i1046" type="#_x0000_t75" style="width:81pt;height:16pt" o:ole="">
            <v:imagedata r:id="rId17" o:title=""/>
          </v:shape>
          <o:OLEObject Type="Embed" ProgID="Equation.DSMT4" ShapeID="_x0000_i1046" DrawAspect="Content" ObjectID="_1389246001" r:id="rId18"/>
        </w:object>
      </w:r>
    </w:p>
    <w:p w14:paraId="0A5BDBF5" w14:textId="77777777" w:rsidR="00472CEC" w:rsidRDefault="00472CEC">
      <w:pPr>
        <w:rPr>
          <w:position w:val="-10"/>
        </w:rPr>
      </w:pPr>
    </w:p>
    <w:p w14:paraId="011205D9" w14:textId="77777777" w:rsidR="00472CEC" w:rsidRDefault="00472CEC">
      <w:pPr>
        <w:rPr>
          <w:position w:val="-10"/>
        </w:rPr>
      </w:pPr>
    </w:p>
    <w:p w14:paraId="2B770005" w14:textId="77777777" w:rsidR="00472CEC" w:rsidRDefault="00472CEC">
      <w:pPr>
        <w:rPr>
          <w:position w:val="-10"/>
        </w:rPr>
      </w:pPr>
    </w:p>
    <w:p w14:paraId="3192275C" w14:textId="77777777" w:rsidR="00472CEC" w:rsidRDefault="00472CEC">
      <w:pPr>
        <w:rPr>
          <w:position w:val="-10"/>
        </w:rPr>
      </w:pPr>
    </w:p>
    <w:p w14:paraId="4EFCB84E" w14:textId="77777777" w:rsidR="00472CEC" w:rsidRDefault="00472CEC">
      <w:pPr>
        <w:rPr>
          <w:position w:val="-10"/>
        </w:rPr>
      </w:pPr>
    </w:p>
    <w:p w14:paraId="3DFEA1E5" w14:textId="77777777" w:rsidR="00367AFE" w:rsidRDefault="00367AFE">
      <w:pPr>
        <w:rPr>
          <w:position w:val="-10"/>
        </w:rPr>
      </w:pPr>
    </w:p>
    <w:p w14:paraId="6C959CCA" w14:textId="77777777" w:rsidR="00367AFE" w:rsidRDefault="00367AFE">
      <w:pPr>
        <w:rPr>
          <w:position w:val="-10"/>
        </w:rPr>
      </w:pPr>
    </w:p>
    <w:p w14:paraId="42ACDFFA" w14:textId="77777777" w:rsidR="00367AFE" w:rsidRDefault="00367AFE">
      <w:pPr>
        <w:rPr>
          <w:position w:val="-10"/>
        </w:rPr>
      </w:pPr>
    </w:p>
    <w:p w14:paraId="7D19578D" w14:textId="77777777" w:rsidR="00367AFE" w:rsidRDefault="00367AFE">
      <w:pPr>
        <w:rPr>
          <w:position w:val="-10"/>
        </w:rPr>
      </w:pPr>
    </w:p>
    <w:p w14:paraId="5040C557" w14:textId="77777777" w:rsidR="00367AFE" w:rsidRDefault="00367AFE">
      <w:pPr>
        <w:rPr>
          <w:position w:val="-10"/>
        </w:rPr>
      </w:pPr>
    </w:p>
    <w:p w14:paraId="0F487D69" w14:textId="3D28C5DD" w:rsidR="00472CEC" w:rsidRDefault="00367AFE">
      <w:r>
        <w:rPr>
          <w:position w:val="-10"/>
        </w:rPr>
        <w:t>8</w:t>
      </w:r>
      <w:r w:rsidR="00472CEC">
        <w:rPr>
          <w:position w:val="-10"/>
        </w:rPr>
        <w:t xml:space="preserve">. </w:t>
      </w:r>
      <w:r w:rsidR="00472CEC" w:rsidRPr="00472CEC">
        <w:rPr>
          <w:position w:val="-4"/>
        </w:rPr>
        <w:object w:dxaOrig="1060" w:dyaOrig="320" w14:anchorId="413FD352">
          <v:shape id="_x0000_i1052" type="#_x0000_t75" style="width:63pt;height:19pt" o:ole="">
            <v:imagedata r:id="rId19" o:title=""/>
          </v:shape>
          <o:OLEObject Type="Embed" ProgID="Equation.DSMT4" ShapeID="_x0000_i1052" DrawAspect="Content" ObjectID="_1389246002" r:id="rId20"/>
        </w:object>
      </w:r>
      <w:r>
        <w:rPr>
          <w:position w:val="-10"/>
        </w:rPr>
        <w:tab/>
      </w:r>
      <w:r>
        <w:rPr>
          <w:position w:val="-10"/>
        </w:rPr>
        <w:tab/>
      </w:r>
      <w:r>
        <w:rPr>
          <w:position w:val="-10"/>
        </w:rPr>
        <w:tab/>
      </w:r>
      <w:r>
        <w:rPr>
          <w:position w:val="-10"/>
        </w:rPr>
        <w:tab/>
      </w:r>
      <w:r>
        <w:rPr>
          <w:position w:val="-10"/>
        </w:rPr>
        <w:tab/>
        <w:t xml:space="preserve">9. </w:t>
      </w:r>
      <w:r w:rsidRPr="00BD1B7E">
        <w:rPr>
          <w:position w:val="-10"/>
        </w:rPr>
        <w:object w:dxaOrig="1600" w:dyaOrig="320" w14:anchorId="7F7075FB">
          <v:shape id="_x0000_i1057" type="#_x0000_t75" style="width:80pt;height:16pt" o:ole="">
            <v:imagedata r:id="rId21" o:title=""/>
          </v:shape>
          <o:OLEObject Type="Embed" ProgID="Equation.DSMT4" ShapeID="_x0000_i1057" DrawAspect="Content" ObjectID="_1389246003" r:id="rId22"/>
        </w:object>
      </w:r>
    </w:p>
    <w:p w14:paraId="03D77918" w14:textId="77777777" w:rsidR="0002413D" w:rsidRDefault="0002413D"/>
    <w:p w14:paraId="7C4D3AD2" w14:textId="77777777" w:rsidR="001A30D1" w:rsidRDefault="001A30D1"/>
    <w:p w14:paraId="39D697D4" w14:textId="77777777" w:rsidR="001A30D1" w:rsidRDefault="001A30D1"/>
    <w:p w14:paraId="788B7E7F" w14:textId="77777777" w:rsidR="001A30D1" w:rsidRDefault="001A30D1"/>
    <w:p w14:paraId="1A80D037" w14:textId="77777777" w:rsidR="001A30D1" w:rsidRDefault="001A30D1"/>
    <w:p w14:paraId="1604F2C6" w14:textId="77777777" w:rsidR="00367AFE" w:rsidRDefault="00367AFE" w:rsidP="00FA5BF9">
      <w:pPr>
        <w:widowControl w:val="0"/>
        <w:autoSpaceDE w:val="0"/>
        <w:autoSpaceDN w:val="0"/>
        <w:adjustRightInd w:val="0"/>
      </w:pPr>
    </w:p>
    <w:p w14:paraId="56E25FF5" w14:textId="77777777" w:rsidR="00367AFE" w:rsidRDefault="00367AFE" w:rsidP="00FA5BF9">
      <w:pPr>
        <w:widowControl w:val="0"/>
        <w:autoSpaceDE w:val="0"/>
        <w:autoSpaceDN w:val="0"/>
        <w:adjustRightInd w:val="0"/>
      </w:pPr>
    </w:p>
    <w:p w14:paraId="487ABC00" w14:textId="77777777" w:rsidR="00367AFE" w:rsidRDefault="00367AFE" w:rsidP="00FA5BF9">
      <w:pPr>
        <w:widowControl w:val="0"/>
        <w:autoSpaceDE w:val="0"/>
        <w:autoSpaceDN w:val="0"/>
        <w:adjustRightInd w:val="0"/>
      </w:pPr>
    </w:p>
    <w:p w14:paraId="278B3A85" w14:textId="77777777" w:rsidR="00367AFE" w:rsidRDefault="00367AFE" w:rsidP="00FA5BF9">
      <w:pPr>
        <w:widowControl w:val="0"/>
        <w:autoSpaceDE w:val="0"/>
        <w:autoSpaceDN w:val="0"/>
        <w:adjustRightInd w:val="0"/>
      </w:pPr>
    </w:p>
    <w:p w14:paraId="2350D716" w14:textId="77777777" w:rsidR="00367AFE" w:rsidRDefault="00367AFE" w:rsidP="00FA5BF9">
      <w:pPr>
        <w:widowControl w:val="0"/>
        <w:autoSpaceDE w:val="0"/>
        <w:autoSpaceDN w:val="0"/>
        <w:adjustRightInd w:val="0"/>
      </w:pPr>
    </w:p>
    <w:p w14:paraId="6F582781" w14:textId="77777777" w:rsidR="00367AFE" w:rsidRDefault="00367AFE" w:rsidP="00FA5BF9">
      <w:pPr>
        <w:widowControl w:val="0"/>
        <w:autoSpaceDE w:val="0"/>
        <w:autoSpaceDN w:val="0"/>
        <w:adjustRightInd w:val="0"/>
      </w:pPr>
      <w:bookmarkStart w:id="0" w:name="_GoBack"/>
      <w:bookmarkEnd w:id="0"/>
    </w:p>
    <w:p w14:paraId="740E105E" w14:textId="6708624B" w:rsidR="0002413D" w:rsidRDefault="00367AFE" w:rsidP="00FA5BF9">
      <w:pPr>
        <w:widowControl w:val="0"/>
        <w:autoSpaceDE w:val="0"/>
        <w:autoSpaceDN w:val="0"/>
        <w:adjustRightInd w:val="0"/>
        <w:rPr>
          <w:rFonts w:cs="MinionPro-Regular"/>
        </w:rPr>
      </w:pPr>
      <w:r>
        <w:lastRenderedPageBreak/>
        <w:t>10</w:t>
      </w:r>
      <w:r w:rsidR="0002413D" w:rsidRPr="0002413D">
        <w:t xml:space="preserve">.  </w:t>
      </w:r>
      <w:r w:rsidR="0002413D" w:rsidRPr="0002413D">
        <w:rPr>
          <w:rFonts w:cs="MinionPro-Regular"/>
        </w:rPr>
        <w:t xml:space="preserve">The price </w:t>
      </w:r>
      <w:r w:rsidR="0002413D" w:rsidRPr="0002413D">
        <w:rPr>
          <w:rFonts w:cs="MinionPro-Regular"/>
          <w:i/>
          <w:iCs/>
        </w:rPr>
        <w:t xml:space="preserve">P </w:t>
      </w:r>
      <w:r w:rsidR="0002413D" w:rsidRPr="0002413D">
        <w:rPr>
          <w:rFonts w:cs="MinionPro-Regular"/>
        </w:rPr>
        <w:t xml:space="preserve">of a gallon of gas after </w:t>
      </w:r>
      <w:r w:rsidR="0002413D" w:rsidRPr="0002413D">
        <w:rPr>
          <w:rFonts w:cs="MinionPro-Regular"/>
          <w:i/>
          <w:iCs/>
        </w:rPr>
        <w:t xml:space="preserve">t </w:t>
      </w:r>
      <w:r w:rsidR="0002413D" w:rsidRPr="0002413D">
        <w:rPr>
          <w:rFonts w:cs="MinionPro-Regular"/>
        </w:rPr>
        <w:t>years is given by the</w:t>
      </w:r>
      <w:r w:rsidR="00FA5BF9">
        <w:rPr>
          <w:rFonts w:cs="MinionPro-Regular"/>
        </w:rPr>
        <w:t xml:space="preserve"> </w:t>
      </w:r>
      <w:r w:rsidR="0002413D" w:rsidRPr="0002413D">
        <w:rPr>
          <w:rFonts w:cs="MinionPro-Regular"/>
        </w:rPr>
        <w:t xml:space="preserve">equation </w:t>
      </w:r>
      <w:r w:rsidR="0002413D" w:rsidRPr="0002413D">
        <w:rPr>
          <w:rFonts w:cs="MinionPro-Regular"/>
          <w:i/>
          <w:iCs/>
        </w:rPr>
        <w:t xml:space="preserve">P </w:t>
      </w:r>
      <w:r w:rsidR="0002413D" w:rsidRPr="0002413D">
        <w:rPr>
          <w:rFonts w:cs="MinionPro-Regular"/>
          <w:b/>
          <w:bCs/>
        </w:rPr>
        <w:t xml:space="preserve">= </w:t>
      </w:r>
      <w:r w:rsidR="0002413D" w:rsidRPr="0002413D">
        <w:rPr>
          <w:rFonts w:cs="MinionPro-Regular"/>
          <w:i/>
          <w:iCs/>
        </w:rPr>
        <w:t>P</w:t>
      </w:r>
      <w:r w:rsidR="00FA5BF9">
        <w:rPr>
          <w:rFonts w:cs="MinionPro-Regular"/>
          <w:i/>
          <w:iCs/>
          <w:vertAlign w:val="subscript"/>
        </w:rPr>
        <w:t>0</w:t>
      </w:r>
      <w:r w:rsidR="0002413D" w:rsidRPr="0002413D">
        <w:rPr>
          <w:rFonts w:cs="MinionPro-Regular"/>
        </w:rPr>
        <w:t xml:space="preserve"> </w:t>
      </w:r>
      <w:proofErr w:type="gramStart"/>
      <w:r w:rsidR="0002413D" w:rsidRPr="0002413D">
        <w:rPr>
          <w:rFonts w:cs="MinionPro-Regular"/>
        </w:rPr>
        <w:t>( 1</w:t>
      </w:r>
      <w:proofErr w:type="gramEnd"/>
      <w:r w:rsidR="0002413D" w:rsidRPr="0002413D">
        <w:rPr>
          <w:rFonts w:cs="MinionPro-Regular"/>
        </w:rPr>
        <w:t xml:space="preserve"> </w:t>
      </w:r>
      <w:r w:rsidR="0002413D" w:rsidRPr="0002413D">
        <w:rPr>
          <w:rFonts w:cs="MinionPro-Regular"/>
          <w:b/>
          <w:bCs/>
        </w:rPr>
        <w:t xml:space="preserve">+ </w:t>
      </w:r>
      <w:r w:rsidR="0002413D" w:rsidRPr="0002413D">
        <w:rPr>
          <w:rFonts w:cs="MinionPro-Regular"/>
          <w:i/>
          <w:iCs/>
        </w:rPr>
        <w:t xml:space="preserve">r </w:t>
      </w:r>
      <w:r w:rsidR="00FA5BF9">
        <w:rPr>
          <w:rFonts w:cs="MinionPro-Regular"/>
        </w:rPr>
        <w:t>)</w:t>
      </w:r>
      <w:r w:rsidR="00FA5BF9">
        <w:rPr>
          <w:rFonts w:cs="MinionPro-Regular"/>
          <w:vertAlign w:val="superscript"/>
        </w:rPr>
        <w:t>t</w:t>
      </w:r>
      <w:r w:rsidR="0002413D" w:rsidRPr="0002413D">
        <w:rPr>
          <w:rFonts w:cs="MinionPro-Regular"/>
          <w:i/>
          <w:iCs/>
        </w:rPr>
        <w:t xml:space="preserve"> </w:t>
      </w:r>
      <w:r w:rsidR="0002413D" w:rsidRPr="0002413D">
        <w:rPr>
          <w:rFonts w:cs="MinionPro-Regular"/>
        </w:rPr>
        <w:t xml:space="preserve">where </w:t>
      </w:r>
      <w:r w:rsidR="0002413D" w:rsidRPr="0002413D">
        <w:rPr>
          <w:rFonts w:cs="MinionPro-Regular"/>
          <w:i/>
          <w:iCs/>
        </w:rPr>
        <w:t>P</w:t>
      </w:r>
      <w:r w:rsidR="00FA5BF9">
        <w:rPr>
          <w:rFonts w:cs="MinionPro-Regular"/>
          <w:i/>
          <w:iCs/>
          <w:vertAlign w:val="subscript"/>
        </w:rPr>
        <w:t>0</w:t>
      </w:r>
      <w:r w:rsidR="0002413D" w:rsidRPr="0002413D">
        <w:rPr>
          <w:rFonts w:cs="MinionPro-Regular"/>
        </w:rPr>
        <w:t xml:space="preserve"> is the initial price of gas and</w:t>
      </w:r>
      <w:r w:rsidR="00FA5BF9">
        <w:rPr>
          <w:rFonts w:cs="MinionPro-Regular"/>
        </w:rPr>
        <w:t xml:space="preserve"> </w:t>
      </w:r>
      <w:r w:rsidR="0002413D" w:rsidRPr="0002413D">
        <w:rPr>
          <w:rFonts w:cs="MinionPro-Regular"/>
          <w:i/>
          <w:iCs/>
        </w:rPr>
        <w:t xml:space="preserve">r </w:t>
      </w:r>
      <w:r w:rsidR="0002413D" w:rsidRPr="0002413D">
        <w:rPr>
          <w:rFonts w:cs="MinionPro-Regular"/>
        </w:rPr>
        <w:t>is the rate of inflation. If the price of a gallon of gas is currently</w:t>
      </w:r>
      <w:r w:rsidR="00FA5BF9">
        <w:rPr>
          <w:rFonts w:cs="MinionPro-Regular"/>
        </w:rPr>
        <w:t xml:space="preserve"> </w:t>
      </w:r>
      <w:r w:rsidR="0002413D" w:rsidRPr="0002413D">
        <w:rPr>
          <w:rFonts w:cs="MinionPro-Regular"/>
        </w:rPr>
        <w:t>$3.25, how long will it take for the price to rise to $4.00 if the</w:t>
      </w:r>
      <w:r w:rsidR="00FA5BF9">
        <w:rPr>
          <w:rFonts w:cs="MinionPro-Regular"/>
        </w:rPr>
        <w:t xml:space="preserve"> </w:t>
      </w:r>
      <w:r w:rsidR="0002413D" w:rsidRPr="0002413D">
        <w:rPr>
          <w:rFonts w:cs="MinionPro-Regular"/>
        </w:rPr>
        <w:t>rate of inflation is 10.5%?</w:t>
      </w:r>
    </w:p>
    <w:p w14:paraId="2E6C1216" w14:textId="77777777" w:rsidR="0059549B" w:rsidRDefault="0059549B" w:rsidP="001A30D1">
      <w:pPr>
        <w:widowControl w:val="0"/>
        <w:autoSpaceDE w:val="0"/>
        <w:autoSpaceDN w:val="0"/>
        <w:adjustRightInd w:val="0"/>
        <w:rPr>
          <w:rFonts w:cs="Comic Sans MS"/>
        </w:rPr>
      </w:pPr>
    </w:p>
    <w:p w14:paraId="02FE9875" w14:textId="64E53F83" w:rsidR="0059549B" w:rsidRDefault="0059549B" w:rsidP="001A30D1">
      <w:pPr>
        <w:widowControl w:val="0"/>
        <w:autoSpaceDE w:val="0"/>
        <w:autoSpaceDN w:val="0"/>
        <w:adjustRightInd w:val="0"/>
        <w:rPr>
          <w:rFonts w:cs="Comic Sans MS"/>
        </w:rPr>
      </w:pPr>
    </w:p>
    <w:p w14:paraId="591B21D2" w14:textId="77777777" w:rsidR="00367AFE" w:rsidRDefault="00367AFE" w:rsidP="001A30D1">
      <w:pPr>
        <w:widowControl w:val="0"/>
        <w:autoSpaceDE w:val="0"/>
        <w:autoSpaceDN w:val="0"/>
        <w:adjustRightInd w:val="0"/>
        <w:rPr>
          <w:rFonts w:cs="Comic Sans MS"/>
        </w:rPr>
      </w:pPr>
    </w:p>
    <w:p w14:paraId="00ED67A2" w14:textId="77777777" w:rsidR="00367AFE" w:rsidRDefault="00367AFE" w:rsidP="001A30D1">
      <w:pPr>
        <w:widowControl w:val="0"/>
        <w:autoSpaceDE w:val="0"/>
        <w:autoSpaceDN w:val="0"/>
        <w:adjustRightInd w:val="0"/>
        <w:rPr>
          <w:rFonts w:cs="Comic Sans MS"/>
        </w:rPr>
      </w:pPr>
    </w:p>
    <w:p w14:paraId="2EAD6C5F" w14:textId="77777777" w:rsidR="00367AFE" w:rsidRDefault="00367AFE" w:rsidP="001A30D1">
      <w:pPr>
        <w:widowControl w:val="0"/>
        <w:autoSpaceDE w:val="0"/>
        <w:autoSpaceDN w:val="0"/>
        <w:adjustRightInd w:val="0"/>
        <w:rPr>
          <w:rFonts w:cs="Comic Sans MS"/>
        </w:rPr>
      </w:pPr>
    </w:p>
    <w:p w14:paraId="4E234D08" w14:textId="77777777" w:rsidR="00367AFE" w:rsidRDefault="00367AFE" w:rsidP="001A30D1">
      <w:pPr>
        <w:widowControl w:val="0"/>
        <w:autoSpaceDE w:val="0"/>
        <w:autoSpaceDN w:val="0"/>
        <w:adjustRightInd w:val="0"/>
        <w:rPr>
          <w:rFonts w:cs="Comic Sans MS"/>
        </w:rPr>
      </w:pPr>
    </w:p>
    <w:p w14:paraId="3B4F0D0D" w14:textId="77777777" w:rsidR="00367AFE" w:rsidRDefault="00367AFE" w:rsidP="001A30D1">
      <w:pPr>
        <w:widowControl w:val="0"/>
        <w:autoSpaceDE w:val="0"/>
        <w:autoSpaceDN w:val="0"/>
        <w:adjustRightInd w:val="0"/>
        <w:rPr>
          <w:rFonts w:cs="Comic Sans MS"/>
        </w:rPr>
      </w:pPr>
    </w:p>
    <w:p w14:paraId="62B4857C" w14:textId="77777777" w:rsidR="00367AFE" w:rsidRDefault="00367AFE" w:rsidP="001A30D1">
      <w:pPr>
        <w:widowControl w:val="0"/>
        <w:autoSpaceDE w:val="0"/>
        <w:autoSpaceDN w:val="0"/>
        <w:adjustRightInd w:val="0"/>
        <w:rPr>
          <w:rFonts w:cs="Comic Sans MS"/>
        </w:rPr>
      </w:pPr>
    </w:p>
    <w:p w14:paraId="4271D71D" w14:textId="77777777" w:rsidR="00367AFE" w:rsidRDefault="00367AFE" w:rsidP="001A30D1">
      <w:pPr>
        <w:widowControl w:val="0"/>
        <w:autoSpaceDE w:val="0"/>
        <w:autoSpaceDN w:val="0"/>
        <w:adjustRightInd w:val="0"/>
        <w:rPr>
          <w:rFonts w:cs="Comic Sans MS"/>
        </w:rPr>
      </w:pPr>
    </w:p>
    <w:p w14:paraId="2456510C" w14:textId="77777777" w:rsidR="00367AFE" w:rsidRDefault="00367AFE" w:rsidP="001A30D1">
      <w:pPr>
        <w:widowControl w:val="0"/>
        <w:autoSpaceDE w:val="0"/>
        <w:autoSpaceDN w:val="0"/>
        <w:adjustRightInd w:val="0"/>
        <w:rPr>
          <w:rFonts w:cs="Comic Sans MS"/>
        </w:rPr>
      </w:pPr>
    </w:p>
    <w:p w14:paraId="1E700736" w14:textId="77777777" w:rsidR="00367AFE" w:rsidRDefault="00367AFE" w:rsidP="001A30D1">
      <w:pPr>
        <w:widowControl w:val="0"/>
        <w:autoSpaceDE w:val="0"/>
        <w:autoSpaceDN w:val="0"/>
        <w:adjustRightInd w:val="0"/>
        <w:rPr>
          <w:rFonts w:cs="Comic Sans MS"/>
        </w:rPr>
      </w:pPr>
    </w:p>
    <w:p w14:paraId="4AD171E4" w14:textId="49C269E5" w:rsidR="00367AFE" w:rsidRDefault="00367AFE" w:rsidP="001A30D1">
      <w:pPr>
        <w:widowControl w:val="0"/>
        <w:autoSpaceDE w:val="0"/>
        <w:autoSpaceDN w:val="0"/>
        <w:adjustRightInd w:val="0"/>
        <w:rPr>
          <w:rFonts w:cs="Comic Sans MS"/>
        </w:rPr>
      </w:pPr>
      <w:r>
        <w:rPr>
          <w:rFonts w:cs="MinionPro-Regular"/>
          <w:b/>
          <w:noProof/>
        </w:rPr>
        <w:drawing>
          <wp:anchor distT="0" distB="0" distL="114300" distR="114300" simplePos="0" relativeHeight="251658240" behindDoc="1" locked="0" layoutInCell="1" allowOverlap="1" wp14:anchorId="171E8549" wp14:editId="414F3083">
            <wp:simplePos x="0" y="0"/>
            <wp:positionH relativeFrom="column">
              <wp:posOffset>342900</wp:posOffset>
            </wp:positionH>
            <wp:positionV relativeFrom="paragraph">
              <wp:posOffset>164465</wp:posOffset>
            </wp:positionV>
            <wp:extent cx="4076700" cy="1550035"/>
            <wp:effectExtent l="0" t="0" r="1270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5-01-03 at 9.48.59 PM.pn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76700" cy="15500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AB6CE3B" w14:textId="3FD7E93A" w:rsidR="00FA5BF9" w:rsidRDefault="00367AFE" w:rsidP="001A30D1">
      <w:pPr>
        <w:widowControl w:val="0"/>
        <w:autoSpaceDE w:val="0"/>
        <w:autoSpaceDN w:val="0"/>
        <w:adjustRightInd w:val="0"/>
        <w:rPr>
          <w:rFonts w:cs="MinionPro-Regular"/>
          <w:b/>
        </w:rPr>
      </w:pPr>
      <w:r>
        <w:rPr>
          <w:rFonts w:cs="Comic Sans MS"/>
        </w:rPr>
        <w:t>11</w:t>
      </w:r>
    </w:p>
    <w:p w14:paraId="09C99294" w14:textId="77777777" w:rsidR="00FA42E9" w:rsidRDefault="00FA42E9" w:rsidP="001A30D1">
      <w:pPr>
        <w:widowControl w:val="0"/>
        <w:autoSpaceDE w:val="0"/>
        <w:autoSpaceDN w:val="0"/>
        <w:adjustRightInd w:val="0"/>
        <w:rPr>
          <w:rFonts w:cs="MinionPro-Regular"/>
          <w:b/>
        </w:rPr>
      </w:pPr>
    </w:p>
    <w:p w14:paraId="150900D3" w14:textId="77777777" w:rsidR="00FA42E9" w:rsidRDefault="00FA42E9" w:rsidP="001A30D1">
      <w:pPr>
        <w:widowControl w:val="0"/>
        <w:autoSpaceDE w:val="0"/>
        <w:autoSpaceDN w:val="0"/>
        <w:adjustRightInd w:val="0"/>
        <w:rPr>
          <w:rFonts w:cs="MinionPro-Regular"/>
          <w:b/>
        </w:rPr>
      </w:pPr>
    </w:p>
    <w:p w14:paraId="157155F4" w14:textId="77777777" w:rsidR="00FA42E9" w:rsidRDefault="00FA42E9" w:rsidP="001A30D1">
      <w:pPr>
        <w:widowControl w:val="0"/>
        <w:autoSpaceDE w:val="0"/>
        <w:autoSpaceDN w:val="0"/>
        <w:adjustRightInd w:val="0"/>
        <w:rPr>
          <w:rFonts w:cs="MinionPro-Regular"/>
          <w:b/>
        </w:rPr>
      </w:pPr>
    </w:p>
    <w:p w14:paraId="37FB2711" w14:textId="77777777" w:rsidR="00FA42E9" w:rsidRDefault="00FA42E9" w:rsidP="001A30D1">
      <w:pPr>
        <w:widowControl w:val="0"/>
        <w:autoSpaceDE w:val="0"/>
        <w:autoSpaceDN w:val="0"/>
        <w:adjustRightInd w:val="0"/>
        <w:rPr>
          <w:rFonts w:cs="MinionPro-Regular"/>
          <w:b/>
        </w:rPr>
      </w:pPr>
    </w:p>
    <w:p w14:paraId="2EF49896" w14:textId="77777777" w:rsidR="00FA42E9" w:rsidRDefault="00FA42E9" w:rsidP="001A30D1">
      <w:pPr>
        <w:widowControl w:val="0"/>
        <w:autoSpaceDE w:val="0"/>
        <w:autoSpaceDN w:val="0"/>
        <w:adjustRightInd w:val="0"/>
        <w:rPr>
          <w:rFonts w:cs="MinionPro-Regular"/>
          <w:b/>
        </w:rPr>
      </w:pPr>
    </w:p>
    <w:p w14:paraId="788E8A74" w14:textId="77777777" w:rsidR="00FA42E9" w:rsidRPr="001A30D1" w:rsidRDefault="00FA42E9" w:rsidP="001A30D1">
      <w:pPr>
        <w:widowControl w:val="0"/>
        <w:autoSpaceDE w:val="0"/>
        <w:autoSpaceDN w:val="0"/>
        <w:adjustRightInd w:val="0"/>
        <w:rPr>
          <w:rFonts w:cs="MinionPro-Regular"/>
          <w:b/>
        </w:rPr>
      </w:pPr>
    </w:p>
    <w:sectPr w:rsidR="00FA42E9" w:rsidRPr="001A30D1" w:rsidSect="00736F4B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MinionPro-Regular">
    <w:altName w:val="Minion Pro"/>
    <w:panose1 w:val="00000000000000000000"/>
    <w:charset w:val="4D"/>
    <w:family w:val="roman"/>
    <w:notTrueType/>
    <w:pitch w:val="default"/>
    <w:sig w:usb0="00000003" w:usb1="00000000" w:usb2="00000000" w:usb3="00000000" w:csb0="00000001" w:csb1="00000000"/>
  </w:font>
  <w:font w:name="Comic Sans MS">
    <w:panose1 w:val="030F070203030202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F706F"/>
    <w:rsid w:val="0002413D"/>
    <w:rsid w:val="000B1084"/>
    <w:rsid w:val="001A30D1"/>
    <w:rsid w:val="00367AFE"/>
    <w:rsid w:val="004316AD"/>
    <w:rsid w:val="00472CEC"/>
    <w:rsid w:val="004E76F0"/>
    <w:rsid w:val="0059549B"/>
    <w:rsid w:val="00667F6F"/>
    <w:rsid w:val="00736F4B"/>
    <w:rsid w:val="00754BEF"/>
    <w:rsid w:val="009A7ABE"/>
    <w:rsid w:val="00BD1B7E"/>
    <w:rsid w:val="00BF706F"/>
    <w:rsid w:val="00DD0291"/>
    <w:rsid w:val="00FA42E9"/>
    <w:rsid w:val="00FA5B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0"/>
    <o:shapelayout v:ext="edit">
      <o:idmap v:ext="edit" data="1"/>
    </o:shapelayout>
  </w:shapeDefaults>
  <w:decimalSymbol w:val="."/>
  <w:listSeparator w:val=","/>
  <w14:docId w14:val="6524F8CA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9549B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549B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9549B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549B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20" Type="http://schemas.openxmlformats.org/officeDocument/2006/relationships/oleObject" Target="embeddings/oleObject8.bin"/><Relationship Id="rId21" Type="http://schemas.openxmlformats.org/officeDocument/2006/relationships/image" Target="media/image9.emf"/><Relationship Id="rId22" Type="http://schemas.openxmlformats.org/officeDocument/2006/relationships/oleObject" Target="embeddings/oleObject9.bin"/><Relationship Id="rId23" Type="http://schemas.openxmlformats.org/officeDocument/2006/relationships/image" Target="media/image10.png"/><Relationship Id="rId24" Type="http://schemas.openxmlformats.org/officeDocument/2006/relationships/fontTable" Target="fontTable.xml"/><Relationship Id="rId25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image" Target="media/image8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2</Pages>
  <Words>125</Words>
  <Characters>718</Characters>
  <Application>Microsoft Macintosh Word</Application>
  <DocSecurity>0</DocSecurity>
  <Lines>5</Lines>
  <Paragraphs>1</Paragraphs>
  <ScaleCrop>false</ScaleCrop>
  <Company>Alpine School District </Company>
  <LinksUpToDate>false</LinksUpToDate>
  <CharactersWithSpaces>8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ssica Brooks</dc:creator>
  <cp:keywords/>
  <dc:description/>
  <cp:lastModifiedBy>Cassandra Driggs</cp:lastModifiedBy>
  <cp:revision>3</cp:revision>
  <dcterms:created xsi:type="dcterms:W3CDTF">2016-01-27T15:31:00Z</dcterms:created>
  <dcterms:modified xsi:type="dcterms:W3CDTF">2016-01-27T15:52:00Z</dcterms:modified>
</cp:coreProperties>
</file>